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447B8A" w14:textId="1C7C6E1B" w:rsidR="00195BCB" w:rsidRPr="00195BCB" w:rsidRDefault="00A41BD4" w:rsidP="00195BC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4</w:t>
      </w:r>
      <w:r w:rsidR="00195BCB" w:rsidRPr="00195BCB">
        <w:rPr>
          <w:rFonts w:asciiTheme="minorEastAsia" w:eastAsiaTheme="minorEastAsia" w:hAnsiTheme="minorEastAsia" w:hint="eastAsia"/>
          <w:szCs w:val="21"/>
        </w:rPr>
        <w:t>. 假设课本中给出</w:t>
      </w:r>
      <w:r w:rsidR="00195BCB">
        <w:rPr>
          <w:rFonts w:asciiTheme="minorEastAsia" w:eastAsiaTheme="minorEastAsia" w:hAnsiTheme="minorEastAsia" w:hint="eastAsia"/>
          <w:szCs w:val="21"/>
        </w:rPr>
        <w:t>完美重建滤波器的正交族对应的三个滤波器间的关系式是正确的，并以此为基础，</w:t>
      </w:r>
      <w:r w:rsidR="00195BCB" w:rsidRPr="00195BCB">
        <w:rPr>
          <w:rFonts w:asciiTheme="minorEastAsia" w:eastAsiaTheme="minorEastAsia" w:hAnsiTheme="minorEastAsia" w:hint="eastAsia"/>
          <w:szCs w:val="21"/>
        </w:rPr>
        <w:t>推导</w:t>
      </w:r>
      <w:r w:rsidR="00195BCB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520" w:dyaOrig="360" w14:anchorId="1F118A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8pt" o:ole="">
            <v:imagedata r:id="rId7" o:title=""/>
          </v:shape>
          <o:OLEObject Type="Embed" ProgID="Equation.DSMT4" ShapeID="_x0000_i1025" DrawAspect="Content" ObjectID="_1727883753" r:id="rId8"/>
        </w:object>
      </w:r>
      <w:r w:rsidR="00195BCB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8270D7">
        <w:rPr>
          <w:rFonts w:asciiTheme="minorEastAsia" w:eastAsiaTheme="minorEastAsia" w:hAnsiTheme="minorEastAsia" w:hint="eastAsia"/>
          <w:szCs w:val="21"/>
        </w:rPr>
        <w:t>。</w:t>
      </w:r>
    </w:p>
    <w:p w14:paraId="7B442F1A" w14:textId="77777777" w:rsidR="00195BCB" w:rsidRPr="00195BCB" w:rsidRDefault="00195BCB" w:rsidP="00195BCB">
      <w:pPr>
        <w:ind w:firstLine="420"/>
        <w:rPr>
          <w:rFonts w:ascii="楷体_GB2312" w:eastAsia="楷体_GB2312"/>
          <w:szCs w:val="21"/>
        </w:rPr>
      </w:pPr>
    </w:p>
    <w:p w14:paraId="01CFEDB6" w14:textId="77777777" w:rsidR="00AB2EDD" w:rsidRDefault="00AB2EDD" w:rsidP="00AB2EDD">
      <w:pPr>
        <w:ind w:firstLineChars="245" w:firstLine="689"/>
        <w:rPr>
          <w:rFonts w:ascii="楷体_GB2312" w:eastAsia="楷体_GB2312"/>
          <w:b/>
          <w:sz w:val="28"/>
          <w:szCs w:val="28"/>
        </w:rPr>
      </w:pPr>
    </w:p>
    <w:p w14:paraId="20DF1CEF" w14:textId="77777777" w:rsidR="00195BCB" w:rsidRDefault="00195BCB" w:rsidP="00195BCB">
      <w:pPr>
        <w:ind w:firstLineChars="245" w:firstLine="514"/>
      </w:pPr>
    </w:p>
    <w:p w14:paraId="2A65D10C" w14:textId="77777777" w:rsidR="008F667C" w:rsidRDefault="00000000"/>
    <w:sectPr w:rsidR="008F667C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D20A5D" w14:textId="77777777" w:rsidR="00773A15" w:rsidRDefault="00773A15" w:rsidP="008270D7">
      <w:r>
        <w:separator/>
      </w:r>
    </w:p>
  </w:endnote>
  <w:endnote w:type="continuationSeparator" w:id="0">
    <w:p w14:paraId="03E28EC1" w14:textId="77777777" w:rsidR="00773A15" w:rsidRDefault="00773A15" w:rsidP="00827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331CE5" w14:textId="77777777" w:rsidR="00773A15" w:rsidRDefault="00773A15" w:rsidP="008270D7">
      <w:r>
        <w:separator/>
      </w:r>
    </w:p>
  </w:footnote>
  <w:footnote w:type="continuationSeparator" w:id="0">
    <w:p w14:paraId="105C9447" w14:textId="77777777" w:rsidR="00773A15" w:rsidRDefault="00773A15" w:rsidP="008270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1075330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300B7"/>
    <w:rsid w:val="001365B8"/>
    <w:rsid w:val="00195BCB"/>
    <w:rsid w:val="00241EAE"/>
    <w:rsid w:val="00263625"/>
    <w:rsid w:val="002B7789"/>
    <w:rsid w:val="003022C8"/>
    <w:rsid w:val="00330DD1"/>
    <w:rsid w:val="003A15D3"/>
    <w:rsid w:val="00496DC1"/>
    <w:rsid w:val="00501B9E"/>
    <w:rsid w:val="005B39CD"/>
    <w:rsid w:val="006E0975"/>
    <w:rsid w:val="00773A15"/>
    <w:rsid w:val="007C2712"/>
    <w:rsid w:val="008270D7"/>
    <w:rsid w:val="00966090"/>
    <w:rsid w:val="00A13A2D"/>
    <w:rsid w:val="00A41BD4"/>
    <w:rsid w:val="00AB2EDD"/>
    <w:rsid w:val="00AF4F3C"/>
    <w:rsid w:val="00C17994"/>
    <w:rsid w:val="00D26F66"/>
    <w:rsid w:val="00E35ED0"/>
    <w:rsid w:val="00EE5076"/>
    <w:rsid w:val="00F37F0E"/>
    <w:rsid w:val="00F9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C75388"/>
  <w15:docId w15:val="{7090617F-FB4C-44E1-8E87-956579151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270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270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</Words>
  <Characters>71</Characters>
  <Application>Microsoft Office Word</Application>
  <DocSecurity>0</DocSecurity>
  <Lines>1</Lines>
  <Paragraphs>1</Paragraphs>
  <ScaleCrop>false</ScaleCrop>
  <Company>gucas</Company>
  <LinksUpToDate>false</LinksUpToDate>
  <CharactersWithSpaces>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王 伟强</cp:lastModifiedBy>
  <cp:revision>5</cp:revision>
  <dcterms:created xsi:type="dcterms:W3CDTF">2018-11-03T05:37:00Z</dcterms:created>
  <dcterms:modified xsi:type="dcterms:W3CDTF">2022-10-21T10:56:00Z</dcterms:modified>
</cp:coreProperties>
</file>